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3771715" w14:textId="501B39AB" w:rsidR="00B203BF" w:rsidRDefault="00E668B7">
      <w:pPr>
        <w:pStyle w:val="Title"/>
      </w:pPr>
      <w:r>
        <w:t>Tarjetas para clasificar: tres lados</w:t>
      </w:r>
    </w:p>
    <w:p w14:paraId="75969E69" w14:textId="77777777" w:rsidR="00A801C7" w:rsidRPr="00A801C7" w:rsidRDefault="00A801C7" w:rsidP="00A801C7"/>
    <w:tbl>
      <w:tblPr>
        <w:tblStyle w:val="a0"/>
        <w:tblW w:w="934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B203BF" w:rsidRPr="003C6875" w14:paraId="10293FD6" w14:textId="77777777" w:rsidTr="0028308A">
        <w:tc>
          <w:tcPr>
            <w:tcW w:w="3114" w:type="dxa"/>
            <w:vAlign w:val="center"/>
          </w:tcPr>
          <w:p w14:paraId="0ABD36F5" w14:textId="77777777" w:rsidR="00B203BF" w:rsidRPr="003C6875" w:rsidRDefault="005D6210" w:rsidP="0028308A">
            <w:pP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820" w:dyaOrig="355" w14:anchorId="2E2C36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alt="" style="width:40.95pt;height:17.25pt;mso-width-percent:0;mso-height-percent:0;mso-width-percent:0;mso-height-percent:0" o:ole="">
                  <v:imagedata r:id="rId7" o:title=""/>
                </v:shape>
                <o:OLEObject Type="Embed" ProgID="Equation.DSMT4" ShapeID="_x0000_i1054" DrawAspect="Content" ObjectID="_1735709912" r:id="rId8"/>
              </w:object>
            </w:r>
          </w:p>
        </w:tc>
        <w:tc>
          <w:tcPr>
            <w:tcW w:w="3113" w:type="dxa"/>
            <w:vAlign w:val="center"/>
          </w:tcPr>
          <w:p w14:paraId="17F1FC92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641" w:dyaOrig="365" w14:anchorId="044D0D5B">
                <v:shape id="_x0000_i1053" type="#_x0000_t75" alt="" style="width:80.9pt;height:18.75pt;mso-width-percent:0;mso-height-percent:0;mso-width-percent:0;mso-height-percent:0" o:ole="">
                  <v:imagedata r:id="rId9" o:title=""/>
                </v:shape>
                <o:OLEObject Type="Embed" ProgID="Equation.DSMT4" ShapeID="_x0000_i1053" DrawAspect="Content" ObjectID="_1735709913" r:id="rId10"/>
              </w:object>
            </w:r>
          </w:p>
        </w:tc>
        <w:tc>
          <w:tcPr>
            <w:tcW w:w="3113" w:type="dxa"/>
            <w:vAlign w:val="center"/>
          </w:tcPr>
          <w:p w14:paraId="39731CEB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577" w:dyaOrig="437" w14:anchorId="52DF48D2">
                <v:shape id="_x0000_i1052" type="#_x0000_t75" alt="" style="width:78.4pt;height:21.7pt;mso-width-percent:0;mso-height-percent:0;mso-width-percent:0;mso-height-percent:0" o:ole="">
                  <v:imagedata r:id="rId11" o:title=""/>
                </v:shape>
                <o:OLEObject Type="Embed" ProgID="Equation.DSMT4" ShapeID="_x0000_i1052" DrawAspect="Content" ObjectID="_1735709914" r:id="rId12"/>
              </w:object>
            </w:r>
          </w:p>
        </w:tc>
      </w:tr>
      <w:tr w:rsidR="00B203BF" w:rsidRPr="003C6875" w14:paraId="235D73B3" w14:textId="77777777" w:rsidTr="0028308A">
        <w:tc>
          <w:tcPr>
            <w:tcW w:w="3114" w:type="dxa"/>
            <w:vAlign w:val="center"/>
          </w:tcPr>
          <w:p w14:paraId="1982ADC4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22" w:dyaOrig="437" w14:anchorId="2FB256F4">
                <v:shape id="_x0000_i1051" type="#_x0000_t75" alt="" style="width:70.5pt;height:21.7pt;mso-width-percent:0;mso-height-percent:0;mso-width-percent:0;mso-height-percent:0" o:ole="">
                  <v:imagedata r:id="rId13" o:title=""/>
                </v:shape>
                <o:OLEObject Type="Embed" ProgID="Equation.DSMT4" ShapeID="_x0000_i1051" DrawAspect="Content" ObjectID="_1735709915" r:id="rId14"/>
              </w:object>
            </w:r>
          </w:p>
        </w:tc>
        <w:tc>
          <w:tcPr>
            <w:tcW w:w="3113" w:type="dxa"/>
            <w:vAlign w:val="center"/>
          </w:tcPr>
          <w:p w14:paraId="4550F472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437" w14:anchorId="18AE4438">
                <v:shape id="_x0000_i1050" type="#_x0000_t75" alt="" style="width:1in;height:21.7pt;mso-width-percent:0;mso-height-percent:0;mso-width-percent:0;mso-height-percent:0" o:ole="">
                  <v:imagedata r:id="rId15" o:title=""/>
                </v:shape>
                <o:OLEObject Type="Embed" ProgID="Equation.DSMT4" ShapeID="_x0000_i1050" DrawAspect="Content" ObjectID="_1735709916" r:id="rId16"/>
              </w:object>
            </w:r>
          </w:p>
        </w:tc>
        <w:tc>
          <w:tcPr>
            <w:tcW w:w="3113" w:type="dxa"/>
            <w:vAlign w:val="center"/>
          </w:tcPr>
          <w:p w14:paraId="4DBE94C0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939" w:dyaOrig="365" w14:anchorId="5B71A47D">
                <v:shape id="_x0000_i1049" type="#_x0000_t75" alt="" style="width:46.85pt;height:18.75pt;mso-width-percent:0;mso-height-percent:0;mso-width-percent:0;mso-height-percent:0" o:ole="">
                  <v:imagedata r:id="rId17" o:title=""/>
                </v:shape>
                <o:OLEObject Type="Embed" ProgID="Equation.DSMT4" ShapeID="_x0000_i1049" DrawAspect="Content" ObjectID="_1735709917" r:id="rId18"/>
              </w:object>
            </w:r>
          </w:p>
        </w:tc>
      </w:tr>
      <w:tr w:rsidR="00B203BF" w:rsidRPr="003C6875" w14:paraId="0A193E50" w14:textId="77777777" w:rsidTr="0028308A">
        <w:tc>
          <w:tcPr>
            <w:tcW w:w="3114" w:type="dxa"/>
            <w:vAlign w:val="center"/>
          </w:tcPr>
          <w:p w14:paraId="532C6DB9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40" w:dyaOrig="437" w14:anchorId="37FA9FE2">
                <v:shape id="_x0000_i1048" type="#_x0000_t75" alt="" style="width:1in;height:21.7pt;mso-width-percent:0;mso-height-percent:0;mso-width-percent:0;mso-height-percent:0" o:ole="">
                  <v:imagedata r:id="rId19" o:title=""/>
                </v:shape>
                <o:OLEObject Type="Embed" ProgID="Equation.DSMT4" ShapeID="_x0000_i1048" DrawAspect="Content" ObjectID="_1735709918" r:id="rId20"/>
              </w:object>
            </w:r>
          </w:p>
        </w:tc>
        <w:tc>
          <w:tcPr>
            <w:tcW w:w="3113" w:type="dxa"/>
            <w:vAlign w:val="center"/>
          </w:tcPr>
          <w:p w14:paraId="6A7A27EC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522" w:dyaOrig="365" w14:anchorId="0507920A">
                <v:shape id="_x0000_i1047" type="#_x0000_t75" alt="" style="width:75.45pt;height:18.75pt;mso-width-percent:0;mso-height-percent:0;mso-width-percent:0;mso-height-percent:0" o:ole="">
                  <v:imagedata r:id="rId21" o:title=""/>
                </v:shape>
                <o:OLEObject Type="Embed" ProgID="Equation.DSMT4" ShapeID="_x0000_i1047" DrawAspect="Content" ObjectID="_1735709919" r:id="rId22"/>
              </w:object>
            </w:r>
          </w:p>
        </w:tc>
        <w:tc>
          <w:tcPr>
            <w:tcW w:w="3113" w:type="dxa"/>
            <w:vAlign w:val="center"/>
          </w:tcPr>
          <w:p w14:paraId="6B5A8124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358" w:dyaOrig="365" w14:anchorId="02422FF4">
                <v:shape id="_x0000_i1046" type="#_x0000_t75" alt="" style="width:68.05pt;height:18.75pt;mso-width-percent:0;mso-height-percent:0;mso-width-percent:0;mso-height-percent:0" o:ole="">
                  <v:imagedata r:id="rId23" o:title=""/>
                </v:shape>
                <o:OLEObject Type="Embed" ProgID="Equation.DSMT4" ShapeID="_x0000_i1046" DrawAspect="Content" ObjectID="_1735709920" r:id="rId24"/>
              </w:object>
            </w:r>
          </w:p>
        </w:tc>
      </w:tr>
      <w:tr w:rsidR="00B203BF" w:rsidRPr="003C6875" w14:paraId="5CEA6D67" w14:textId="77777777" w:rsidTr="0028308A">
        <w:tc>
          <w:tcPr>
            <w:tcW w:w="3114" w:type="dxa"/>
            <w:vAlign w:val="center"/>
          </w:tcPr>
          <w:p w14:paraId="05783CD6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04" w:dyaOrig="437" w14:anchorId="7D3AC848">
                <v:shape id="_x0000_i1045" type="#_x0000_t75" alt="" style="width:70.5pt;height:21.7pt;mso-width-percent:0;mso-height-percent:0;mso-width-percent:0;mso-height-percent:0" o:ole="">
                  <v:imagedata r:id="rId25" o:title=""/>
                </v:shape>
                <o:OLEObject Type="Embed" ProgID="Equation.DSMT4" ShapeID="_x0000_i1045" DrawAspect="Content" ObjectID="_1735709921" r:id="rId26"/>
              </w:object>
            </w:r>
          </w:p>
        </w:tc>
        <w:tc>
          <w:tcPr>
            <w:tcW w:w="3113" w:type="dxa"/>
            <w:vAlign w:val="center"/>
          </w:tcPr>
          <w:p w14:paraId="70C292F0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365" w14:anchorId="684B4A9E">
                <v:shape id="_x0000_i1044" type="#_x0000_t75" alt="" style="width:1in;height:18.75pt;mso-width-percent:0;mso-height-percent:0;mso-width-percent:0;mso-height-percent:0" o:ole="">
                  <v:imagedata r:id="rId27" o:title=""/>
                </v:shape>
                <o:OLEObject Type="Embed" ProgID="Equation.DSMT4" ShapeID="_x0000_i1044" DrawAspect="Content" ObjectID="_1735709922" r:id="rId28"/>
              </w:object>
            </w:r>
          </w:p>
        </w:tc>
        <w:tc>
          <w:tcPr>
            <w:tcW w:w="3113" w:type="dxa"/>
            <w:vAlign w:val="center"/>
          </w:tcPr>
          <w:p w14:paraId="738C000A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22" w:dyaOrig="365" w14:anchorId="146BA095">
                <v:shape id="_x0000_i1043" type="#_x0000_t75" alt="" style="width:70.5pt;height:18.75pt;mso-width-percent:0;mso-height-percent:0;mso-width-percent:0;mso-height-percent:0" o:ole="">
                  <v:imagedata r:id="rId29" o:title=""/>
                </v:shape>
                <o:OLEObject Type="Embed" ProgID="Equation.DSMT4" ShapeID="_x0000_i1043" DrawAspect="Content" ObjectID="_1735709923" r:id="rId30"/>
              </w:object>
            </w:r>
          </w:p>
        </w:tc>
      </w:tr>
      <w:tr w:rsidR="00B203BF" w:rsidRPr="003C6875" w14:paraId="6FB321D6" w14:textId="77777777" w:rsidTr="0028308A">
        <w:tc>
          <w:tcPr>
            <w:tcW w:w="3114" w:type="dxa"/>
            <w:vAlign w:val="center"/>
          </w:tcPr>
          <w:p w14:paraId="2873E64E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641" w:dyaOrig="355" w14:anchorId="08938AF5">
                <v:shape id="_x0000_i1042" type="#_x0000_t75" alt="" style="width:80.9pt;height:17.25pt;mso-width-percent:0;mso-height-percent:0;mso-width-percent:0;mso-height-percent:0" o:ole="">
                  <v:imagedata r:id="rId31" o:title=""/>
                </v:shape>
                <o:OLEObject Type="Embed" ProgID="Equation.DSMT4" ShapeID="_x0000_i1042" DrawAspect="Content" ObjectID="_1735709924" r:id="rId32"/>
              </w:object>
            </w:r>
          </w:p>
        </w:tc>
        <w:tc>
          <w:tcPr>
            <w:tcW w:w="3113" w:type="dxa"/>
            <w:vAlign w:val="center"/>
          </w:tcPr>
          <w:p w14:paraId="015708AB" w14:textId="77777777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437" w14:anchorId="70881C5A">
                <v:shape id="_x0000_i1041" type="#_x0000_t75" alt="" style="width:1in;height:21.7pt;mso-width-percent:0;mso-height-percent:0;mso-width-percent:0;mso-height-percent:0" o:ole="">
                  <v:imagedata r:id="rId33" o:title=""/>
                </v:shape>
                <o:OLEObject Type="Embed" ProgID="Equation.DSMT4" ShapeID="_x0000_i1041" DrawAspect="Content" ObjectID="_1735709925" r:id="rId34"/>
              </w:object>
            </w:r>
          </w:p>
        </w:tc>
        <w:tc>
          <w:tcPr>
            <w:tcW w:w="3113" w:type="dxa"/>
            <w:vAlign w:val="center"/>
          </w:tcPr>
          <w:p w14:paraId="02F442CB" w14:textId="5D0CE2BC" w:rsidR="00B203BF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003" w:dyaOrig="355" w14:anchorId="52632707">
                <v:shape id="_x0000_i1040" type="#_x0000_t75" alt="" style="width:50.3pt;height:17.25pt;mso-width-percent:0;mso-height-percent:0;mso-width-percent:0;mso-height-percent:0" o:ole="">
                  <v:imagedata r:id="rId35" o:title=""/>
                </v:shape>
                <o:OLEObject Type="Embed" ProgID="Equation.DSMT4" ShapeID="_x0000_i1040" DrawAspect="Content" ObjectID="_1735709926" r:id="rId36"/>
              </w:object>
            </w:r>
          </w:p>
        </w:tc>
      </w:tr>
    </w:tbl>
    <w:p w14:paraId="5BCC8DAA" w14:textId="77777777" w:rsidR="00A801C7" w:rsidRPr="003C6875" w:rsidRDefault="00A801C7" w:rsidP="00A801C7">
      <w:pPr>
        <w:pStyle w:val="BodyText"/>
        <w:rPr>
          <w:sz w:val="48"/>
          <w:szCs w:val="48"/>
        </w:rPr>
      </w:pPr>
    </w:p>
    <w:p w14:paraId="6666173B" w14:textId="77777777" w:rsidR="00A801C7" w:rsidRPr="003C6875" w:rsidRDefault="00A801C7" w:rsidP="00A801C7">
      <w:pPr>
        <w:pStyle w:val="BodyText"/>
        <w:rPr>
          <w:sz w:val="48"/>
          <w:szCs w:val="48"/>
        </w:rPr>
      </w:pPr>
    </w:p>
    <w:tbl>
      <w:tblPr>
        <w:tblStyle w:val="a0"/>
        <w:tblW w:w="934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A801C7" w:rsidRPr="003C6875" w14:paraId="73579AFE" w14:textId="77777777" w:rsidTr="00622156">
        <w:tc>
          <w:tcPr>
            <w:tcW w:w="3114" w:type="dxa"/>
            <w:vAlign w:val="center"/>
          </w:tcPr>
          <w:p w14:paraId="75961EDA" w14:textId="77777777" w:rsidR="00A801C7" w:rsidRPr="003C6875" w:rsidRDefault="005D6210" w:rsidP="00622156">
            <w:pP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820" w:dyaOrig="355" w14:anchorId="1BC741D4">
                <v:shape id="_x0000_i1039" type="#_x0000_t75" alt="" style="width:40.95pt;height:17.25pt;mso-width-percent:0;mso-height-percent:0;mso-width-percent:0;mso-height-percent:0" o:ole="">
                  <v:imagedata r:id="rId7" o:title=""/>
                </v:shape>
                <o:OLEObject Type="Embed" ProgID="Equation.DSMT4" ShapeID="_x0000_i1039" DrawAspect="Content" ObjectID="_1735709927" r:id="rId37"/>
              </w:object>
            </w:r>
          </w:p>
        </w:tc>
        <w:tc>
          <w:tcPr>
            <w:tcW w:w="3113" w:type="dxa"/>
            <w:vAlign w:val="center"/>
          </w:tcPr>
          <w:p w14:paraId="1B2A8B08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641" w:dyaOrig="365" w14:anchorId="7D837492">
                <v:shape id="_x0000_i1038" type="#_x0000_t75" alt="" style="width:80.9pt;height:18.75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735709928" r:id="rId38"/>
              </w:object>
            </w:r>
          </w:p>
        </w:tc>
        <w:tc>
          <w:tcPr>
            <w:tcW w:w="3113" w:type="dxa"/>
            <w:vAlign w:val="center"/>
          </w:tcPr>
          <w:p w14:paraId="4A2472DE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577" w:dyaOrig="437" w14:anchorId="498EC6DC">
                <v:shape id="_x0000_i1037" type="#_x0000_t75" alt="" style="width:78.4pt;height:21.7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735709929" r:id="rId39"/>
              </w:object>
            </w:r>
          </w:p>
        </w:tc>
      </w:tr>
      <w:tr w:rsidR="00A801C7" w:rsidRPr="003C6875" w14:paraId="5C4B54C8" w14:textId="77777777" w:rsidTr="00622156">
        <w:tc>
          <w:tcPr>
            <w:tcW w:w="3114" w:type="dxa"/>
            <w:vAlign w:val="center"/>
          </w:tcPr>
          <w:p w14:paraId="02E1F524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22" w:dyaOrig="437" w14:anchorId="29871FC0">
                <v:shape id="_x0000_i1036" type="#_x0000_t75" alt="" style="width:70.5pt;height:21.7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35709930" r:id="rId40"/>
              </w:object>
            </w:r>
          </w:p>
        </w:tc>
        <w:tc>
          <w:tcPr>
            <w:tcW w:w="3113" w:type="dxa"/>
            <w:vAlign w:val="center"/>
          </w:tcPr>
          <w:p w14:paraId="31862B17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437" w14:anchorId="1FDD25D2">
                <v:shape id="_x0000_i1035" type="#_x0000_t75" alt="" style="width:1in;height:21.7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735709931" r:id="rId41"/>
              </w:object>
            </w:r>
          </w:p>
        </w:tc>
        <w:tc>
          <w:tcPr>
            <w:tcW w:w="3113" w:type="dxa"/>
            <w:vAlign w:val="center"/>
          </w:tcPr>
          <w:p w14:paraId="032FD000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939" w:dyaOrig="365" w14:anchorId="6FDAD6B9">
                <v:shape id="_x0000_i1034" type="#_x0000_t75" alt="" style="width:46.85pt;height:18.75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735709932" r:id="rId42"/>
              </w:object>
            </w:r>
          </w:p>
        </w:tc>
      </w:tr>
      <w:tr w:rsidR="00A801C7" w:rsidRPr="003C6875" w14:paraId="17BFCDF9" w14:textId="77777777" w:rsidTr="00622156">
        <w:tc>
          <w:tcPr>
            <w:tcW w:w="3114" w:type="dxa"/>
            <w:vAlign w:val="center"/>
          </w:tcPr>
          <w:p w14:paraId="5100731F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40" w:dyaOrig="437" w14:anchorId="0D25EE53">
                <v:shape id="_x0000_i1033" type="#_x0000_t75" alt="" style="width:1in;height:21.7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735709933" r:id="rId43"/>
              </w:object>
            </w:r>
          </w:p>
        </w:tc>
        <w:tc>
          <w:tcPr>
            <w:tcW w:w="3113" w:type="dxa"/>
            <w:vAlign w:val="center"/>
          </w:tcPr>
          <w:p w14:paraId="194D3D69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522" w:dyaOrig="365" w14:anchorId="16D3862F">
                <v:shape id="_x0000_i1032" type="#_x0000_t75" alt="" style="width:75.45pt;height:18.7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735709934" r:id="rId44"/>
              </w:object>
            </w:r>
          </w:p>
        </w:tc>
        <w:tc>
          <w:tcPr>
            <w:tcW w:w="3113" w:type="dxa"/>
            <w:vAlign w:val="center"/>
          </w:tcPr>
          <w:p w14:paraId="4339B41E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358" w:dyaOrig="365" w14:anchorId="72F0FE73">
                <v:shape id="_x0000_i1031" type="#_x0000_t75" alt="" style="width:68.05pt;height:18.75pt;mso-width-percent:0;mso-height-percent:0;mso-width-percent:0;mso-height-percent:0" o:ole="">
                  <v:imagedata r:id="rId23" o:title=""/>
                </v:shape>
                <o:OLEObject Type="Embed" ProgID="Equation.DSMT4" ShapeID="_x0000_i1031" DrawAspect="Content" ObjectID="_1735709935" r:id="rId45"/>
              </w:object>
            </w:r>
          </w:p>
        </w:tc>
      </w:tr>
      <w:tr w:rsidR="00A801C7" w:rsidRPr="003C6875" w14:paraId="4B6EEEDE" w14:textId="77777777" w:rsidTr="00622156">
        <w:tc>
          <w:tcPr>
            <w:tcW w:w="3114" w:type="dxa"/>
            <w:vAlign w:val="center"/>
          </w:tcPr>
          <w:p w14:paraId="344D9297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404" w:dyaOrig="437" w14:anchorId="1E9C0CB5">
                <v:shape id="_x0000_i1030" type="#_x0000_t75" alt="" style="width:70.5pt;height:21.7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735709936" r:id="rId46"/>
              </w:object>
            </w:r>
          </w:p>
        </w:tc>
        <w:tc>
          <w:tcPr>
            <w:tcW w:w="3113" w:type="dxa"/>
            <w:vAlign w:val="center"/>
          </w:tcPr>
          <w:p w14:paraId="1EFD6920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365" w14:anchorId="17EF662E">
                <v:shape id="_x0000_i1029" type="#_x0000_t75" alt="" style="width:1in;height:18.75pt;mso-width-percent:0;mso-height-percent:0;mso-width-percent:0;mso-height-percent:0" o:ole="">
                  <v:imagedata r:id="rId27" o:title=""/>
                </v:shape>
                <o:OLEObject Type="Embed" ProgID="Equation.DSMT4" ShapeID="_x0000_i1029" DrawAspect="Content" ObjectID="_1735709937" r:id="rId47"/>
              </w:object>
            </w:r>
          </w:p>
        </w:tc>
        <w:tc>
          <w:tcPr>
            <w:tcW w:w="3113" w:type="dxa"/>
            <w:vAlign w:val="center"/>
          </w:tcPr>
          <w:p w14:paraId="7AB6A1ED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22" w:dyaOrig="365" w14:anchorId="7E23E44D">
                <v:shape id="_x0000_i1028" type="#_x0000_t75" alt="" style="width:70.5pt;height:18.75pt;mso-width-percent:0;mso-height-percent:0;mso-width-percent:0;mso-height-percent:0" o:ole="">
                  <v:imagedata r:id="rId29" o:title=""/>
                </v:shape>
                <o:OLEObject Type="Embed" ProgID="Equation.DSMT4" ShapeID="_x0000_i1028" DrawAspect="Content" ObjectID="_1735709938" r:id="rId48"/>
              </w:object>
            </w:r>
          </w:p>
        </w:tc>
      </w:tr>
      <w:tr w:rsidR="00A801C7" w:rsidRPr="003C6875" w14:paraId="0C57B4FF" w14:textId="77777777" w:rsidTr="0028308A">
        <w:tc>
          <w:tcPr>
            <w:tcW w:w="3114" w:type="dxa"/>
            <w:vAlign w:val="center"/>
          </w:tcPr>
          <w:p w14:paraId="79CE9888" w14:textId="164598EC" w:rsidR="00A801C7" w:rsidRPr="003C6875" w:rsidRDefault="005D6210" w:rsidP="0028308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910D28"/>
                <w:sz w:val="48"/>
                <w:szCs w:val="48"/>
              </w:rPr>
            </w:pPr>
            <w:r w:rsidRPr="003C6875">
              <w:rPr>
                <w:b/>
                <w:noProof/>
                <w:color w:val="910D28"/>
                <w:sz w:val="48"/>
                <w:szCs w:val="48"/>
                <w:vertAlign w:val="subscript"/>
              </w:rPr>
              <w:object w:dxaOrig="1641" w:dyaOrig="355" w14:anchorId="07085727">
                <v:shape id="_x0000_i1027" type="#_x0000_t75" alt="" style="width:80.9pt;height:17.25pt;mso-width-percent:0;mso-height-percent:0;mso-width-percent:0;mso-height-percent:0" o:ole="">
                  <v:imagedata r:id="rId31" o:title=""/>
                </v:shape>
                <o:OLEObject Type="Embed" ProgID="Equation.DSMT4" ShapeID="_x0000_i1027" DrawAspect="Content" ObjectID="_1735709939" r:id="rId49"/>
              </w:object>
            </w:r>
          </w:p>
        </w:tc>
        <w:tc>
          <w:tcPr>
            <w:tcW w:w="3113" w:type="dxa"/>
            <w:vAlign w:val="center"/>
          </w:tcPr>
          <w:p w14:paraId="05BE8A1A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440" w:dyaOrig="437" w14:anchorId="49AFEF2E">
                <v:shape id="_x0000_i1026" type="#_x0000_t75" alt="" style="width:1in;height:21.7pt;mso-width-percent:0;mso-height-percent:0;mso-width-percent:0;mso-height-percent:0" o:ole="">
                  <v:imagedata r:id="rId33" o:title=""/>
                </v:shape>
                <o:OLEObject Type="Embed" ProgID="Equation.DSMT4" ShapeID="_x0000_i1026" DrawAspect="Content" ObjectID="_1735709940" r:id="rId50"/>
              </w:object>
            </w:r>
          </w:p>
        </w:tc>
        <w:tc>
          <w:tcPr>
            <w:tcW w:w="3113" w:type="dxa"/>
            <w:vAlign w:val="center"/>
          </w:tcPr>
          <w:p w14:paraId="79C4C21C" w14:textId="77777777" w:rsidR="00A801C7" w:rsidRPr="003C6875" w:rsidRDefault="005D6210" w:rsidP="006221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48"/>
                <w:szCs w:val="48"/>
              </w:rPr>
            </w:pPr>
            <w:r w:rsidRPr="003C6875">
              <w:rPr>
                <w:noProof/>
                <w:color w:val="000000"/>
                <w:sz w:val="48"/>
                <w:szCs w:val="48"/>
                <w:vertAlign w:val="subscript"/>
              </w:rPr>
              <w:object w:dxaOrig="1003" w:dyaOrig="355" w14:anchorId="6F317EBA">
                <v:shape id="_x0000_i1025" type="#_x0000_t75" alt="" style="width:50.3pt;height:17.25pt;mso-width-percent:0;mso-height-percent:0;mso-width-percent:0;mso-height-percent:0" o:ole="">
                  <v:imagedata r:id="rId35" o:title=""/>
                </v:shape>
                <o:OLEObject Type="Embed" ProgID="Equation.DSMT4" ShapeID="_x0000_i1025" DrawAspect="Content" ObjectID="_1735709941" r:id="rId51"/>
              </w:object>
            </w:r>
          </w:p>
        </w:tc>
      </w:tr>
    </w:tbl>
    <w:p w14:paraId="52E17401" w14:textId="77777777" w:rsidR="00B203BF" w:rsidRDefault="00B203BF"/>
    <w:sectPr w:rsidR="00B203BF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A1B988" w14:textId="77777777" w:rsidR="005D6210" w:rsidRDefault="005D6210">
      <w:pPr>
        <w:spacing w:after="0" w:line="240" w:lineRule="auto"/>
      </w:pPr>
      <w:r>
        <w:separator/>
      </w:r>
    </w:p>
  </w:endnote>
  <w:endnote w:type="continuationSeparator" w:id="0">
    <w:p w14:paraId="48A84782" w14:textId="77777777" w:rsidR="005D6210" w:rsidRDefault="005D62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73C707" w14:textId="77777777" w:rsidR="00A801C7" w:rsidRDefault="00A801C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C8C032" w14:textId="77777777" w:rsidR="00B203BF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w:drawing>
        <wp:anchor distT="0" distB="0" distL="0" distR="0" simplePos="0" relativeHeight="251658240" behindDoc="1" locked="0" layoutInCell="1" hidden="0" allowOverlap="1" wp14:anchorId="4636BCAD" wp14:editId="3CF11D67">
          <wp:simplePos x="0" y="0"/>
          <wp:positionH relativeFrom="column">
            <wp:posOffset>1028700</wp:posOffset>
          </wp:positionH>
          <wp:positionV relativeFrom="paragraph">
            <wp:posOffset>-212724</wp:posOffset>
          </wp:positionV>
          <wp:extent cx="4572000" cy="316865"/>
          <wp:effectExtent l="0" t="0" r="0" b="0"/>
          <wp:wrapNone/>
          <wp:docPr id="22" name="image19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9.jp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0901C91F" wp14:editId="248D4F6E">
              <wp:simplePos x="0" y="0"/>
              <wp:positionH relativeFrom="column">
                <wp:posOffset>1130300</wp:posOffset>
              </wp:positionH>
              <wp:positionV relativeFrom="paragraph">
                <wp:posOffset>-253999</wp:posOffset>
              </wp:positionV>
              <wp:extent cx="4010025" cy="304078"/>
              <wp:effectExtent l="0" t="0" r="0" b="0"/>
              <wp:wrapNone/>
              <wp:docPr id="9" name="Rectangle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37125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702E191" w14:textId="77777777" w:rsidR="00B203BF" w:rsidRPr="0056185F" w:rsidRDefault="00000000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 w:rsidRPr="0056185F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t>DO THREE SIDES MAKE A RIGHT?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0901C91F" id="Rectangle 9" o:spid="_x0000_s1026" style="position:absolute;margin-left:89pt;margin-top:-20pt;width:315.75pt;height:23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" filled="f" stroked="f">
              <v:textbox inset="2.53958mm,1.2694mm,2.53958mm,1.2694mm">
                <w:txbxContent>
                  <w:p w14:paraId="2702E191" w14:textId="77777777" w:rsidR="00B203BF" w:rsidRPr="0056185F" w:rsidRDefault="00000000">
                    <w:pPr>
                      <w:spacing w:after="0" w:line="240" w:lineRule="auto"/>
                      <w:jc w:val="right"/>
                      <w:textDirection w:val="btLr"/>
                    </w:pPr>
                    <w:r w:rsidRPr="0056185F">
                      <w:rPr>
                        <w:rFonts w:eastAsia="Arial"/>
                        <w:b/>
                        <w:smallCaps/>
                        <w:color w:val="2D2D2D"/>
                      </w:rPr>
                      <w:t>DO THREE SIDES MAKE A RIGHT?</w:t>
                    </w:r>
                  </w:p>
                </w:txbxContent>
              </v:textbox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D3C2D8" w14:textId="77777777" w:rsidR="00A801C7" w:rsidRDefault="00A801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A97DEA" w14:textId="77777777" w:rsidR="005D6210" w:rsidRDefault="005D6210">
      <w:pPr>
        <w:spacing w:after="0" w:line="240" w:lineRule="auto"/>
      </w:pPr>
      <w:r>
        <w:separator/>
      </w:r>
    </w:p>
  </w:footnote>
  <w:footnote w:type="continuationSeparator" w:id="0">
    <w:p w14:paraId="307C1D2C" w14:textId="77777777" w:rsidR="005D6210" w:rsidRDefault="005D62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B413D" w14:textId="77777777" w:rsidR="00A801C7" w:rsidRDefault="00A801C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FFCABF" w14:textId="77777777" w:rsidR="00A801C7" w:rsidRDefault="00A801C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BAD43F" w14:textId="77777777" w:rsidR="00A801C7" w:rsidRDefault="00A801C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03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03BF"/>
    <w:rsid w:val="0028308A"/>
    <w:rsid w:val="003C6875"/>
    <w:rsid w:val="004B2A26"/>
    <w:rsid w:val="0056185F"/>
    <w:rsid w:val="00586FA4"/>
    <w:rsid w:val="005D6210"/>
    <w:rsid w:val="00660EBE"/>
    <w:rsid w:val="006701FF"/>
    <w:rsid w:val="00A801C7"/>
    <w:rsid w:val="00B203BF"/>
    <w:rsid w:val="00E668B7"/>
    <w:rsid w:val="00EB3351"/>
    <w:rsid w:val="00FD55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442C99"/>
  <w15:docId w15:val="{1283713A-B194-BE40-87AA-FF0B349B8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57" Type="http://schemas.openxmlformats.org/officeDocument/2006/relationships/footer" Target="foot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52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s0Cm/wc9Gy1KPfQp+HcBzD4x4rg==">AMUW2mWfGLbqwa3cEL6itXfRkOTlQveAPPd9ZQIwBONKwvhvVSAOXAug6Qw6iFTyJNSWhy+orlXfCce270/+vkD1HHafjBC8GLWU1BvyDwjIK0RRw0fTwM23ZpajVL72p/4lQQc1evB7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28</Words>
  <Characters>7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 Three Sides Make a Right?</vt:lpstr>
    </vt:vector>
  </TitlesOfParts>
  <Manager/>
  <Company/>
  <LinksUpToDate>false</LinksUpToDate>
  <CharactersWithSpaces>86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 Three Sides Make a Right?</dc:title>
  <dc:subject/>
  <dc:creator>K20 Center</dc:creator>
  <cp:keywords/>
  <dc:description/>
  <cp:lastModifiedBy>Shogren, Caitlin E.</cp:lastModifiedBy>
  <cp:revision>7</cp:revision>
  <dcterms:created xsi:type="dcterms:W3CDTF">2022-12-09T18:53:00Z</dcterms:created>
  <dcterms:modified xsi:type="dcterms:W3CDTF">2023-01-20T14:5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8aa88c985b816b1496f7728280aebaeae8e78ff9493050b219da79ecb51c18a6</vt:lpwstr>
  </property>
</Properties>
</file>